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76"/>
  </p:notesMasterIdLst>
  <p:sldIdLst>
    <p:sldId id="314" r:id="rId5"/>
    <p:sldId id="319" r:id="rId6"/>
    <p:sldId id="410" r:id="rId7"/>
    <p:sldId id="317" r:id="rId8"/>
    <p:sldId id="438" r:id="rId9"/>
    <p:sldId id="428" r:id="rId10"/>
    <p:sldId id="429" r:id="rId11"/>
    <p:sldId id="316" r:id="rId12"/>
    <p:sldId id="437" r:id="rId13"/>
    <p:sldId id="420" r:id="rId14"/>
    <p:sldId id="320" r:id="rId15"/>
    <p:sldId id="348" r:id="rId16"/>
    <p:sldId id="365" r:id="rId17"/>
    <p:sldId id="430" r:id="rId18"/>
    <p:sldId id="326" r:id="rId19"/>
    <p:sldId id="327" r:id="rId20"/>
    <p:sldId id="331" r:id="rId21"/>
    <p:sldId id="431" r:id="rId22"/>
    <p:sldId id="332" r:id="rId23"/>
    <p:sldId id="333" r:id="rId24"/>
    <p:sldId id="380" r:id="rId25"/>
    <p:sldId id="383" r:id="rId26"/>
    <p:sldId id="434" r:id="rId27"/>
    <p:sldId id="385" r:id="rId28"/>
    <p:sldId id="386" r:id="rId29"/>
    <p:sldId id="435" r:id="rId30"/>
    <p:sldId id="436" r:id="rId31"/>
    <p:sldId id="377" r:id="rId32"/>
    <p:sldId id="261" r:id="rId33"/>
    <p:sldId id="388" r:id="rId34"/>
    <p:sldId id="373" r:id="rId35"/>
    <p:sldId id="418" r:id="rId36"/>
    <p:sldId id="414" r:id="rId37"/>
    <p:sldId id="321" r:id="rId38"/>
    <p:sldId id="415" r:id="rId39"/>
    <p:sldId id="322" r:id="rId40"/>
    <p:sldId id="416" r:id="rId41"/>
    <p:sldId id="396" r:id="rId42"/>
    <p:sldId id="397" r:id="rId43"/>
    <p:sldId id="341" r:id="rId44"/>
    <p:sldId id="409" r:id="rId45"/>
    <p:sldId id="412" r:id="rId46"/>
    <p:sldId id="398" r:id="rId47"/>
    <p:sldId id="399" r:id="rId48"/>
    <p:sldId id="400" r:id="rId49"/>
    <p:sldId id="401" r:id="rId50"/>
    <p:sldId id="417" r:id="rId51"/>
    <p:sldId id="421" r:id="rId52"/>
    <p:sldId id="422" r:id="rId53"/>
    <p:sldId id="323" r:id="rId54"/>
    <p:sldId id="378" r:id="rId55"/>
    <p:sldId id="423" r:id="rId56"/>
    <p:sldId id="345" r:id="rId57"/>
    <p:sldId id="424" r:id="rId58"/>
    <p:sldId id="338" r:id="rId59"/>
    <p:sldId id="340" r:id="rId60"/>
    <p:sldId id="425" r:id="rId61"/>
    <p:sldId id="339" r:id="rId62"/>
    <p:sldId id="426" r:id="rId63"/>
    <p:sldId id="427" r:id="rId64"/>
    <p:sldId id="402" r:id="rId65"/>
    <p:sldId id="337" r:id="rId66"/>
    <p:sldId id="344" r:id="rId67"/>
    <p:sldId id="342" r:id="rId68"/>
    <p:sldId id="353" r:id="rId69"/>
    <p:sldId id="347" r:id="rId70"/>
    <p:sldId id="354" r:id="rId71"/>
    <p:sldId id="355" r:id="rId72"/>
    <p:sldId id="393" r:id="rId73"/>
    <p:sldId id="394" r:id="rId74"/>
    <p:sldId id="395" r:id="rId7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319"/>
            <p14:sldId id="410"/>
          </p14:sldIdLst>
        </p14:section>
        <p14:section name="Solution" id="{3814ADEA-866D-4944-BA8A-AF26FCB04961}">
          <p14:sldIdLst>
            <p14:sldId id="317"/>
            <p14:sldId id="438"/>
            <p14:sldId id="428"/>
            <p14:sldId id="429"/>
            <p14:sldId id="316"/>
            <p14:sldId id="437"/>
            <p14:sldId id="420"/>
            <p14:sldId id="320"/>
            <p14:sldId id="348"/>
            <p14:sldId id="365"/>
            <p14:sldId id="430"/>
            <p14:sldId id="326"/>
            <p14:sldId id="327"/>
            <p14:sldId id="331"/>
            <p14:sldId id="431"/>
            <p14:sldId id="332"/>
            <p14:sldId id="333"/>
            <p14:sldId id="380"/>
            <p14:sldId id="383"/>
            <p14:sldId id="434"/>
            <p14:sldId id="385"/>
            <p14:sldId id="386"/>
            <p14:sldId id="435"/>
            <p14:sldId id="436"/>
            <p14:sldId id="377"/>
            <p14:sldId id="261"/>
            <p14:sldId id="388"/>
            <p14:sldId id="373"/>
            <p14:sldId id="418"/>
            <p14:sldId id="414"/>
            <p14:sldId id="321"/>
            <p14:sldId id="415"/>
            <p14:sldId id="322"/>
            <p14:sldId id="416"/>
          </p14:sldIdLst>
        </p14:section>
        <p14:section name="Data" id="{5C431F36-3D7F-4BFB-A2C6-90614511EFFF}">
          <p14:sldIdLst>
            <p14:sldId id="396"/>
            <p14:sldId id="397"/>
            <p14:sldId id="341"/>
            <p14:sldId id="409"/>
            <p14:sldId id="412"/>
            <p14:sldId id="398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417"/>
            <p14:sldId id="421"/>
            <p14:sldId id="422"/>
            <p14:sldId id="323"/>
            <p14:sldId id="378"/>
            <p14:sldId id="423"/>
            <p14:sldId id="345"/>
            <p14:sldId id="424"/>
            <p14:sldId id="338"/>
            <p14:sldId id="340"/>
            <p14:sldId id="425"/>
            <p14:sldId id="339"/>
            <p14:sldId id="426"/>
            <p14:sldId id="427"/>
          </p14:sldIdLst>
        </p14:section>
        <p14:section name="Plan" id="{10BBFB79-71CB-43CD-AE13-F2B7FC434C24}">
          <p14:sldIdLst>
            <p14:sldId id="402"/>
            <p14:sldId id="337"/>
          </p14:sldIdLst>
        </p14:section>
        <p14:section name="Extra" id="{859EB30E-8B78-4614-BECE-40EA25D87353}">
          <p14:sldIdLst>
            <p14:sldId id="344"/>
            <p14:sldId id="342"/>
            <p14:sldId id="353"/>
            <p14:sldId id="347"/>
            <p14:sldId id="354"/>
            <p14:sldId id="355"/>
            <p14:sldId id="393"/>
            <p14:sldId id="394"/>
            <p14:sldId id="39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88" d="100"/>
          <a:sy n="88" d="100"/>
        </p:scale>
        <p:origin x="1122" y="96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kyran\Downloads\2018-0816%20SmartSplice%20&#30340;&#35079;&#26412;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上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6580927384076991E-2"/>
          <c:y val="0.14953088610402573"/>
          <c:w val="0.90286351706036749"/>
          <c:h val="0.75107537614136266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1:$AW$1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B2-4C84-84B0-0478734CE5C1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5:$AW$15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7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8B2-4C84-84B0-0478734CE5C1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1:$AW$31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4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8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8B2-4C84-84B0-0478734CE5C1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39:$AW$39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8B2-4C84-84B0-0478734CE5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/>
              <a:t>下層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>
        <c:manualLayout>
          <c:layoutTarget val="inner"/>
          <c:xMode val="edge"/>
          <c:yMode val="edge"/>
          <c:x val="6.5025371828521417E-2"/>
          <c:y val="0.30884924838940586"/>
          <c:w val="0.9155301837270341"/>
          <c:h val="0.58767568599379627"/>
        </c:manualLayout>
      </c:layout>
      <c:lineChart>
        <c:grouping val="standard"/>
        <c:varyColors val="0"/>
        <c:ser>
          <c:idx val="0"/>
          <c:order val="0"/>
          <c:tx>
            <c:strRef>
              <c:f>'[2018-0816 SmartSplice 的複本.xlsm]工作表2'!$C$11</c:f>
              <c:strCache>
                <c:ptCount val="1"/>
                <c:pt idx="0">
                  <c:v>初始斷筋</c:v>
                </c:pt>
              </c:strCache>
            </c:strRef>
          </c:tx>
          <c:spPr>
            <a:ln w="22225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diamond"/>
            <c:size val="6"/>
            <c:spPr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val>
            <c:numRef>
              <c:f>'[2018-0816 SmartSplice 的複本.xlsm]工作表2'!$AC$13:$AW$1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12C-4A2F-B00A-5FC957BB0690}"/>
            </c:ext>
          </c:extLst>
        </c:ser>
        <c:ser>
          <c:idx val="1"/>
          <c:order val="1"/>
          <c:tx>
            <c:strRef>
              <c:f>'[2018-0816 SmartSplice 的複本.xlsm]工作表2'!$C$15</c:f>
              <c:strCache>
                <c:ptCount val="1"/>
                <c:pt idx="0">
                  <c:v>多點斷筋</c:v>
                </c:pt>
              </c:strCache>
            </c:strRef>
          </c:tx>
          <c:spPr>
            <a:ln w="22225" cap="rnd">
              <a:solidFill>
                <a:schemeClr val="accent4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17:$AW$17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5</c:v>
                </c:pt>
                <c:pt idx="3">
                  <c:v>5</c:v>
                </c:pt>
                <c:pt idx="4">
                  <c:v>4</c:v>
                </c:pt>
                <c:pt idx="5">
                  <c:v>4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12C-4A2F-B00A-5FC957BB0690}"/>
            </c:ext>
          </c:extLst>
        </c:ser>
        <c:ser>
          <c:idx val="2"/>
          <c:order val="2"/>
          <c:tx>
            <c:strRef>
              <c:f>'[2018-0816 SmartSplice 的複本.xlsm]工作表2'!$C$27</c:f>
              <c:strCache>
                <c:ptCount val="1"/>
                <c:pt idx="0">
                  <c:v>多點斷筋 + 延伸長度</c:v>
                </c:pt>
              </c:strCache>
            </c:strRef>
          </c:tx>
          <c:spPr>
            <a:ln w="22225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[2018-0816 SmartSplice 的複本.xlsm]工作表2'!$AC$33:$AW$33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12C-4A2F-B00A-5FC957BB0690}"/>
            </c:ext>
          </c:extLst>
        </c:ser>
        <c:ser>
          <c:idx val="3"/>
          <c:order val="3"/>
          <c:tx>
            <c:strRef>
              <c:f>'[2018-0816 SmartSplice 的複本.xlsm]工作表2'!$C$35</c:f>
              <c:strCache>
                <c:ptCount val="1"/>
                <c:pt idx="0">
                  <c:v>三點斷筋</c:v>
                </c:pt>
              </c:strCache>
            </c:strRef>
          </c:tx>
          <c:spPr>
            <a:ln w="22225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x"/>
            <c:size val="6"/>
            <c:spPr>
              <a:noFill/>
              <a:ln w="9525">
                <a:solidFill>
                  <a:schemeClr val="accent2"/>
                </a:solidFill>
                <a:round/>
              </a:ln>
              <a:effectLst/>
            </c:spPr>
          </c:marker>
          <c:val>
            <c:numRef>
              <c:f>'[2018-0816 SmartSplice 的複本.xlsm]工作表2'!$AC$41:$AW$41</c:f>
              <c:numCache>
                <c:formatCode>General</c:formatCode>
                <c:ptCount val="21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12C-4A2F-B00A-5FC957BB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98848"/>
        <c:axId val="1251617664"/>
      </c:lineChart>
      <c:catAx>
        <c:axId val="125169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17664"/>
        <c:crosses val="autoZero"/>
        <c:auto val="1"/>
        <c:lblAlgn val="ctr"/>
        <c:lblOffset val="100"/>
        <c:noMultiLvlLbl val="0"/>
      </c:catAx>
      <c:valAx>
        <c:axId val="1251617664"/>
        <c:scaling>
          <c:orientation val="minMax"/>
          <c:max val="7"/>
          <c:min val="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251698848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為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下層筋都有可能</a:t>
            </a:r>
            <a:endParaRPr lang="en-US" altLang="zh-TW" dirty="0"/>
          </a:p>
          <a:p>
            <a:r>
              <a:rPr lang="zh-TW" altLang="en-US" dirty="0"/>
              <a:t>梁長影響 </a:t>
            </a:r>
            <a:r>
              <a:rPr lang="en-US" altLang="zh-TW" dirty="0"/>
              <a:t>Moment Decay &amp; </a:t>
            </a:r>
            <a:r>
              <a:rPr lang="en-US" altLang="zh-TW" dirty="0" err="1"/>
              <a:t>L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7=&gt;1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混凝土強度越高效果越好</a:t>
            </a:r>
            <a:endParaRPr lang="en-US" altLang="zh-TW" dirty="0"/>
          </a:p>
          <a:p>
            <a:r>
              <a:rPr lang="zh-TW" altLang="en-US" dirty="0"/>
              <a:t>重力需考慮樓版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77449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手做一次模型</a:t>
            </a:r>
          </a:p>
          <a:p>
            <a:r>
              <a:rPr lang="zh-TW" altLang="en-US" dirty="0">
                <a:effectLst/>
              </a:rPr>
              <a:t>開發程式 </a:t>
            </a:r>
            <a:r>
              <a:rPr lang="en-US" dirty="0">
                <a:effectLst/>
              </a:rPr>
              <a:t>for </a:t>
            </a:r>
            <a:r>
              <a:rPr lang="en-US" dirty="0" err="1">
                <a:effectLst/>
              </a:rPr>
              <a:t>etabs</a:t>
            </a:r>
            <a:r>
              <a:rPr lang="en-US" dirty="0">
                <a:effectLst/>
              </a:rPr>
              <a:t> 2016</a:t>
            </a:r>
          </a:p>
          <a:p>
            <a:r>
              <a:rPr lang="zh-TW" altLang="en-US" dirty="0">
                <a:effectLst/>
              </a:rPr>
              <a:t>塑絞設定</a:t>
            </a:r>
          </a:p>
          <a:p>
            <a:pPr lvl="1"/>
            <a:r>
              <a:rPr lang="en-US" dirty="0">
                <a:effectLst/>
              </a:rPr>
              <a:t>TEASPA</a:t>
            </a:r>
          </a:p>
          <a:p>
            <a:pPr lvl="1"/>
            <a:r>
              <a:rPr lang="en-US" dirty="0">
                <a:effectLst/>
              </a:rPr>
              <a:t>SERCB</a:t>
            </a:r>
          </a:p>
          <a:p>
            <a:pPr lvl="1"/>
            <a:r>
              <a:rPr lang="zh-TW" altLang="en-US" dirty="0">
                <a:effectLst/>
              </a:rPr>
              <a:t>遲滯迴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760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大部分是直通筋，不太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傳統斷筋 </a:t>
            </a:r>
            <a:r>
              <a:rPr lang="en-US" altLang="zh-TW" dirty="0">
                <a:effectLst/>
              </a:rPr>
              <a:t>max(</a:t>
            </a:r>
            <a:r>
              <a:rPr lang="en-US" altLang="zh-TW" dirty="0" err="1">
                <a:effectLst/>
              </a:rPr>
              <a:t>ld</a:t>
            </a:r>
            <a:r>
              <a:rPr lang="en-US" altLang="zh-TW" dirty="0">
                <a:effectLst/>
              </a:rPr>
              <a:t>, 1/3 span)</a:t>
            </a:r>
          </a:p>
          <a:p>
            <a:pPr lvl="1"/>
            <a:r>
              <a:rPr lang="zh-TW" altLang="en-US" dirty="0">
                <a:effectLst/>
              </a:rPr>
              <a:t>簡算法延伸長度比梁長還長 取最大直接配</a:t>
            </a:r>
          </a:p>
          <a:p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7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248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效果不好的地方用傳統斷筋</a:t>
            </a:r>
          </a:p>
          <a:p>
            <a:pPr lvl="1"/>
            <a:r>
              <a:rPr lang="en-US" altLang="zh-TW" dirty="0">
                <a:effectLst/>
              </a:rPr>
              <a:t>93.50 =&gt; 93.23</a:t>
            </a:r>
          </a:p>
          <a:p>
            <a:pPr lvl="1"/>
            <a:r>
              <a:rPr lang="en-US" altLang="zh-TW" dirty="0">
                <a:effectLst/>
              </a:rPr>
              <a:t>101.04 =&gt; 97.8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/>
              <a:t>五點斷筋 </a:t>
            </a:r>
            <a:endParaRPr lang="en-US" altLang="zh-TW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581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9.emf"/><Relationship Id="rId7" Type="http://schemas.openxmlformats.org/officeDocument/2006/relationships/image" Target="../media/image56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0.emf"/><Relationship Id="rId7" Type="http://schemas.openxmlformats.org/officeDocument/2006/relationships/image" Target="../media/image68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8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4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7.emf"/><Relationship Id="rId5" Type="http://schemas.openxmlformats.org/officeDocument/2006/relationships/image" Target="../media/image96.png"/><Relationship Id="rId4" Type="http://schemas.openxmlformats.org/officeDocument/2006/relationships/image" Target="../media/image9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../media/image100.emf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6.png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1.png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png"/><Relationship Id="rId4" Type="http://schemas.openxmlformats.org/officeDocument/2006/relationships/image" Target="../media/image12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0.emf"/><Relationship Id="rId4" Type="http://schemas.openxmlformats.org/officeDocument/2006/relationships/image" Target="../media/image129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29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8.emf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72.e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5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png"/><Relationship Id="rId4" Type="http://schemas.openxmlformats.org/officeDocument/2006/relationships/image" Target="../media/image2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413919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624341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582983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854948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4993318" y="3565055"/>
            <a:ext cx="4951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5715795" y="3339709"/>
            <a:ext cx="137473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漸進式退縮</a:t>
            </a:r>
          </a:p>
        </p:txBody>
      </p:sp>
      <p:sp>
        <p:nvSpPr>
          <p:cNvPr id="34" name="Freeform 5"/>
          <p:cNvSpPr>
            <a:spLocks/>
          </p:cNvSpPr>
          <p:nvPr/>
        </p:nvSpPr>
        <p:spPr bwMode="auto">
          <a:xfrm>
            <a:off x="341734" y="3401250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矩形 6"/>
          <p:cNvSpPr/>
          <p:nvPr/>
        </p:nvSpPr>
        <p:spPr>
          <a:xfrm>
            <a:off x="1692158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499449" y="5461752"/>
            <a:ext cx="1477925" cy="4118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964123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522710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855041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227259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733516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8403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341734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3059" y="2002179"/>
            <a:ext cx="4929577" cy="3956563"/>
          </a:xfrm>
          <a:prstGeom prst="rect">
            <a:avLst/>
          </a:prstGeom>
        </p:spPr>
      </p:pic>
      <p:pic>
        <p:nvPicPr>
          <p:cNvPr id="26" name="圖片 2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5461" y="2931482"/>
            <a:ext cx="4065843" cy="1095238"/>
          </a:xfrm>
          <a:prstGeom prst="rect">
            <a:avLst/>
          </a:prstGeom>
        </p:spPr>
      </p:pic>
      <p:cxnSp>
        <p:nvCxnSpPr>
          <p:cNvPr id="40" name="直線單箭頭接點 39"/>
          <p:cNvCxnSpPr/>
          <p:nvPr/>
        </p:nvCxnSpPr>
        <p:spPr>
          <a:xfrm>
            <a:off x="3845546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148047"/>
            <a:ext cx="6095238" cy="45619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75868"/>
            <a:ext cx="5697994" cy="40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88763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871334" y="4334304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59665" y="25669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959665" y="1595231"/>
            <a:ext cx="3199903" cy="494431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 82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837671" y="6097857"/>
            <a:ext cx="241989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r>
              <a:rPr lang="zh-TW" altLang="en-US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687235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7827510" y="2723472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8422449" y="1685707"/>
            <a:ext cx="182518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8BFC491-2307-46F5-AA38-028B4E817D49}"/>
              </a:ext>
            </a:extLst>
          </p:cNvPr>
          <p:cNvSpPr txBox="1"/>
          <p:nvPr/>
        </p:nvSpPr>
        <p:spPr>
          <a:xfrm>
            <a:off x="8422449" y="5994038"/>
            <a:ext cx="182518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170351" y="412059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221412" cy="701731"/>
          </a:xfrm>
        </p:spPr>
        <p:txBody>
          <a:bodyPr/>
          <a:lstStyle/>
          <a:p>
            <a:r>
              <a:rPr lang="en-US" dirty="0"/>
              <a:t>Simple Conclu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" y="1569369"/>
            <a:ext cx="6095238" cy="45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69369"/>
            <a:ext cx="6095238" cy="45523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995680" y="2814320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32000" y="3088640"/>
            <a:ext cx="2153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30320" y="2814320"/>
            <a:ext cx="139192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2960" y="1971528"/>
            <a:ext cx="64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32960" y="1502719"/>
            <a:ext cx="155106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273040" y="1930144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2960" y="1930144"/>
            <a:ext cx="0" cy="1016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57189" y="4665250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46984" y="2930808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73859" y="1536739"/>
            <a:ext cx="18203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495271" y="1536739"/>
            <a:ext cx="17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 CU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8786" y="3226150"/>
            <a:ext cx="646972" cy="427425"/>
          </a:xfrm>
          <a:prstGeom prst="rect">
            <a:avLst/>
          </a:prstGeom>
          <a:solidFill>
            <a:srgbClr val="F7F7F7"/>
          </a:solidFill>
          <a:ln>
            <a:solidFill>
              <a:srgbClr val="F7F7F7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9788" y="3461071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21023" y="5793342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85474" y="5462259"/>
            <a:ext cx="646972" cy="42742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100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785360" y="5303326"/>
            <a:ext cx="4876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75200" y="5793342"/>
            <a:ext cx="155106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5283452" y="5099382"/>
            <a:ext cx="0" cy="6606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775200" y="5099382"/>
            <a:ext cx="0" cy="6939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201259" y="3470270"/>
            <a:ext cx="129458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52427" y="4748173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52740" y="2927370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911999" y="3298914"/>
            <a:ext cx="555601" cy="46166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80%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72579" y="3479405"/>
            <a:ext cx="18537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 DEMAN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126779" y="5789904"/>
            <a:ext cx="14741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021519" y="5215997"/>
            <a:ext cx="515527" cy="427425"/>
          </a:xfrm>
          <a:prstGeom prst="rect">
            <a:avLst/>
          </a:prstGeom>
          <a:solidFill>
            <a:srgbClr val="F7F7F7">
              <a:alpha val="69804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ctr">
              <a:lnSpc>
                <a:spcPct val="120000"/>
              </a:lnSpc>
              <a:defRPr sz="200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dirty="0"/>
              <a:t>91%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530389" y="5820983"/>
            <a:ext cx="129458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XPLICIT </a:t>
            </a:r>
            <a:r>
              <a:rPr lang="en-US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5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17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FF8DC14-A601-4B10-B2F5-C42A4FE31E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91D295-11BF-4718-91CB-6AFBEFD78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ACF3A50-2C28-480B-8FE6-83656F9591CE}"/>
              </a:ext>
            </a:extLst>
          </p:cNvPr>
          <p:cNvSpPr txBox="1"/>
          <p:nvPr/>
        </p:nvSpPr>
        <p:spPr>
          <a:xfrm>
            <a:off x="1917453" y="3392488"/>
            <a:ext cx="101809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1E3FDEF3-1828-4495-B4A1-7C16B743DA95}"/>
              </a:ext>
            </a:extLst>
          </p:cNvPr>
          <p:cNvSpPr txBox="1"/>
          <p:nvPr/>
        </p:nvSpPr>
        <p:spPr>
          <a:xfrm>
            <a:off x="4239929" y="2454859"/>
            <a:ext cx="4198585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(Earthquake, Wind)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ad(Dead, Live)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8E7C286-A79A-4022-AEA9-6085FE50FE4A}"/>
              </a:ext>
            </a:extLst>
          </p:cNvPr>
          <p:cNvSpPr txBox="1"/>
          <p:nvPr/>
        </p:nvSpPr>
        <p:spPr>
          <a:xfrm>
            <a:off x="4239929" y="4146182"/>
            <a:ext cx="6350391" cy="1421928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Earthquak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er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Force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Earth Pressure Ground Water Pressure Or Pressure Of Bulk Material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3932808" y="2478088"/>
            <a:ext cx="0" cy="914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3932808" y="4146182"/>
            <a:ext cx="0" cy="144675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56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32D6371-0CEF-4471-B3E0-5A861A08D26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reconditio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EF71E66-4E7F-45AF-8890-C74360E82D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67E997A1-8E87-451B-85D0-AB2B4ED05252}"/>
              </a:ext>
            </a:extLst>
          </p:cNvPr>
          <p:cNvSpPr txBox="1"/>
          <p:nvPr/>
        </p:nvSpPr>
        <p:spPr>
          <a:xfrm>
            <a:off x="2878234" y="1249541"/>
            <a:ext cx="312149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undary Conditio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7D9545A-7532-4214-8B1D-D01BB0898919}"/>
              </a:ext>
            </a:extLst>
          </p:cNvPr>
          <p:cNvSpPr txBox="1"/>
          <p:nvPr/>
        </p:nvSpPr>
        <p:spPr>
          <a:xfrm>
            <a:off x="2878234" y="2371839"/>
            <a:ext cx="101726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ix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381E8AA-56A3-4423-AA6B-7792E0AB8B9F}"/>
              </a:ext>
            </a:extLst>
          </p:cNvPr>
          <p:cNvSpPr txBox="1"/>
          <p:nvPr/>
        </p:nvSpPr>
        <p:spPr>
          <a:xfrm>
            <a:off x="7055893" y="5255045"/>
            <a:ext cx="115833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in-Pi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A85C5CE-E8D3-4F1F-BA45-34CF19EA5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9504" y="106270"/>
            <a:ext cx="2155033" cy="208407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68D6EFB-D77E-45AE-9174-3E3F7211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684" y="2371839"/>
            <a:ext cx="2155032" cy="208406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A327FCB-AF36-4D26-8C06-1561CC3F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4684" y="4637406"/>
            <a:ext cx="2155032" cy="208406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3C08D06-E9D6-4096-935A-86D440B1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2538" y="3413873"/>
            <a:ext cx="2767281" cy="26761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137647" y="1011265"/>
            <a:ext cx="108779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Pin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6945287" y="3133155"/>
            <a:ext cx="12665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x-Free</a:t>
            </a:r>
          </a:p>
        </p:txBody>
      </p:sp>
      <p:cxnSp>
        <p:nvCxnSpPr>
          <p:cNvPr id="15" name="直線接點 14"/>
          <p:cNvCxnSpPr/>
          <p:nvPr/>
        </p:nvCxnSpPr>
        <p:spPr>
          <a:xfrm>
            <a:off x="6096000" y="772357"/>
            <a:ext cx="0" cy="52644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2538" y="3010506"/>
            <a:ext cx="2767281" cy="40336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3234" y="5820822"/>
            <a:ext cx="1554103" cy="215994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3181" y="3694591"/>
            <a:ext cx="1554211" cy="223533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3181" y="1588947"/>
            <a:ext cx="1554211" cy="22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71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群組 16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5827921" y="1552998"/>
            <a:ext cx="5008501" cy="3752000"/>
            <a:chOff x="3591749" y="1553000"/>
            <a:chExt cx="5008501" cy="375200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5" name="直線接點 4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9F79A763-B9BF-4B55-8707-8D5CE9E759B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zh-TW" dirty="0"/>
              <a:t>Top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4C9F28-8CA9-4415-84F1-A52022B17D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2D00039-ECD1-4A04-936E-21D2586325D3}"/>
              </a:ext>
            </a:extLst>
          </p:cNvPr>
          <p:cNvSpPr txBox="1"/>
          <p:nvPr/>
        </p:nvSpPr>
        <p:spPr>
          <a:xfrm>
            <a:off x="1355578" y="2234857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0567498" y="2499788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7593004" y="3890812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3F8F393-C9DB-4FC4-A2CF-DA1E795E8E0C}"/>
              </a:ext>
            </a:extLst>
          </p:cNvPr>
          <p:cNvSpPr txBox="1"/>
          <p:nvPr/>
        </p:nvSpPr>
        <p:spPr>
          <a:xfrm>
            <a:off x="7378362" y="1552998"/>
            <a:ext cx="213744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Top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34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24F1ED5-4071-476F-8BE7-174277EC406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2635" y="1553000"/>
            <a:ext cx="5008501" cy="375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3531" y="3003275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44000"/>
              </p:ext>
            </p:extLst>
          </p:nvPr>
        </p:nvGraphicFramePr>
        <p:xfrm>
          <a:off x="1904733" y="3831771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733" y="3831771"/>
                        <a:ext cx="161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8611136" y="3429000"/>
            <a:ext cx="0" cy="4946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stCxn id="3" idx="1"/>
          </p:cNvCxnSpPr>
          <p:nvPr/>
        </p:nvCxnSpPr>
        <p:spPr>
          <a:xfrm>
            <a:off x="3602635" y="3429000"/>
            <a:ext cx="0" cy="141514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260273" y="4376736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67313"/>
              </p:ext>
            </p:extLst>
          </p:nvPr>
        </p:nvGraphicFramePr>
        <p:xfrm>
          <a:off x="10086686" y="337151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685800" imgH="609480" progId="Equation.DSMT4">
                  <p:embed/>
                </p:oleObj>
              </mc:Choice>
              <mc:Fallback>
                <p:oleObj name="Equation" r:id="rId6" imgW="685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6686" y="337151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83834"/>
              </p:ext>
            </p:extLst>
          </p:nvPr>
        </p:nvGraphicFramePr>
        <p:xfrm>
          <a:off x="8769617" y="337151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711000" imgH="609480" progId="Equation.DSMT4">
                  <p:embed/>
                </p:oleObj>
              </mc:Choice>
              <mc:Fallback>
                <p:oleObj name="Equation" r:id="rId8" imgW="711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9617" y="337151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9579429" y="367631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3143"/>
              </p:ext>
            </p:extLst>
          </p:nvPr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DD036762-2E0E-4BC6-B4D0-EA8E73FFD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9221686" y="4227338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17E64303-A680-4974-97C9-3737ABCBF1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399" y="631257"/>
            <a:ext cx="2563783" cy="2417835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0305B8CD-9CD2-467A-B067-E43DC1744F87}"/>
              </a:ext>
            </a:extLst>
          </p:cNvPr>
          <p:cNvSpPr txBox="1"/>
          <p:nvPr/>
        </p:nvSpPr>
        <p:spPr>
          <a:xfrm>
            <a:off x="8917765" y="2227043"/>
            <a:ext cx="2561417" cy="937629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%</a:t>
            </a:r>
          </a:p>
          <a:p>
            <a:pPr algn="ctr">
              <a:lnSpc>
                <a:spcPct val="120000"/>
              </a:lnSpc>
            </a:pP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80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499" y="1553000"/>
            <a:ext cx="5010062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90D138A-AA73-452A-98E9-0356CB6B74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349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5" y="5460412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588590" y="5718944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27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ar-Cut-Off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4356437F-D904-451F-BF73-050CF1AF0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5303"/>
              </p:ext>
            </p:extLst>
          </p:nvPr>
        </p:nvGraphicFramePr>
        <p:xfrm>
          <a:off x="1948832" y="546448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832" y="546448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0085"/>
              </p:ext>
            </p:extLst>
          </p:nvPr>
        </p:nvGraphicFramePr>
        <p:xfrm>
          <a:off x="2322131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131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5782"/>
              </p:ext>
            </p:extLst>
          </p:nvPr>
        </p:nvGraphicFramePr>
        <p:xfrm>
          <a:off x="1749993" y="546448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9993" y="546448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3A9CC8A-4203-422D-AA71-10B1147731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2078" y="1553000"/>
            <a:ext cx="5008501" cy="3752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endCxn id="5" idx="1"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7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E267D8C3-6B70-4953-A75E-A4DC0A0207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892" y="1553000"/>
            <a:ext cx="5008501" cy="3752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9499B8F-5AA9-4330-8891-D426CEBF065B}"/>
              </a:ext>
            </a:extLst>
          </p:cNvPr>
          <p:cNvSpPr txBox="1"/>
          <p:nvPr/>
        </p:nvSpPr>
        <p:spPr>
          <a:xfrm>
            <a:off x="2067330" y="5062085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109EADB-9B50-41DC-AC08-7BFEB67EB7D4}"/>
              </a:ext>
            </a:extLst>
          </p:cNvPr>
          <p:cNvSpPr txBox="1"/>
          <p:nvPr/>
        </p:nvSpPr>
        <p:spPr>
          <a:xfrm>
            <a:off x="3806910" y="5057784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368464" y="1691184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42495" y="249337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2826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1220" y="1357000"/>
            <a:ext cx="5533501" cy="41440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5ACA07D-4BC0-45BB-87C2-C0079DAE19CD}"/>
              </a:ext>
            </a:extLst>
          </p:cNvPr>
          <p:cNvSpPr txBox="1"/>
          <p:nvPr/>
        </p:nvSpPr>
        <p:spPr>
          <a:xfrm>
            <a:off x="1355578" y="2234857"/>
            <a:ext cx="3340017" cy="241912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1.2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0.9D + </a:t>
            </a:r>
            <a:r>
              <a:rPr lang="pl-PL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0E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版面配置區 18">
            <a:extLst>
              <a:ext uri="{FF2B5EF4-FFF2-40B4-BE49-F238E27FC236}">
                <a16:creationId xmlns:a16="http://schemas.microsoft.com/office/drawing/2014/main" id="{6AFE186F-329C-4E07-BBD7-A97798100D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Bottom 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DF75712-3051-486E-960E-006B061B1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066B260C-2595-4D23-857F-AD7273C7CD2E}"/>
              </a:ext>
            </a:extLst>
          </p:cNvPr>
          <p:cNvCxnSpPr>
            <a:cxnSpLocks/>
          </p:cNvCxnSpPr>
          <p:nvPr/>
        </p:nvCxnSpPr>
        <p:spPr>
          <a:xfrm>
            <a:off x="6014025" y="2796466"/>
            <a:ext cx="0" cy="1688976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CFB6E05-C781-401E-8683-66D7339C84D5}"/>
              </a:ext>
            </a:extLst>
          </p:cNvPr>
          <p:cNvCxnSpPr>
            <a:cxnSpLocks/>
          </p:cNvCxnSpPr>
          <p:nvPr/>
        </p:nvCxnSpPr>
        <p:spPr>
          <a:xfrm>
            <a:off x="10279655" y="2796466"/>
            <a:ext cx="0" cy="1575332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6237FDC-942F-4C57-AC9A-F91F818746DA}"/>
              </a:ext>
            </a:extLst>
          </p:cNvPr>
          <p:cNvSpPr txBox="1"/>
          <p:nvPr/>
        </p:nvSpPr>
        <p:spPr>
          <a:xfrm>
            <a:off x="7262301" y="2234857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144C05E2-00D3-4497-8137-8405C05589FD}"/>
              </a:ext>
            </a:extLst>
          </p:cNvPr>
          <p:cNvSpPr txBox="1"/>
          <p:nvPr/>
        </p:nvSpPr>
        <p:spPr>
          <a:xfrm>
            <a:off x="10442331" y="3115317"/>
            <a:ext cx="948337" cy="9376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8925" y="493062"/>
            <a:ext cx="2221460" cy="138419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7113640" y="1000516"/>
            <a:ext cx="188865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ifferent From Top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34275DD-3DCA-49E1-A5CD-9F9AA0382091}"/>
              </a:ext>
            </a:extLst>
          </p:cNvPr>
          <p:cNvSpPr txBox="1"/>
          <p:nvPr/>
        </p:nvSpPr>
        <p:spPr>
          <a:xfrm>
            <a:off x="7288030" y="3772228"/>
            <a:ext cx="21137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itial Bot Rebar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07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D2AA94EA-2152-43B3-88E3-BBBE9CC549E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357000"/>
            <a:ext cx="5533501" cy="4144000"/>
          </a:xfrm>
          <a:prstGeom prst="rect">
            <a:avLst/>
          </a:prstGeom>
        </p:spPr>
      </p:pic>
      <p:sp>
        <p:nvSpPr>
          <p:cNvPr id="21" name="文字版面配置區 20">
            <a:extLst>
              <a:ext uri="{FF2B5EF4-FFF2-40B4-BE49-F238E27FC236}">
                <a16:creationId xmlns:a16="http://schemas.microsoft.com/office/drawing/2014/main" id="{E815091C-F2CD-4EB2-ACEC-F16E411BA3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A88631-EAD5-42AF-83D7-13593DC27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E01AF5E-7FCF-43F4-8376-9664FBE4C9E7}"/>
              </a:ext>
            </a:extLst>
          </p:cNvPr>
          <p:cNvSpPr txBox="1"/>
          <p:nvPr/>
        </p:nvSpPr>
        <p:spPr>
          <a:xfrm>
            <a:off x="498308" y="3439442"/>
            <a:ext cx="20864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L,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L, Band, Spa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D2B7A8BD-43AC-4E81-B18F-2FF81FC5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2918"/>
              </p:ext>
            </p:extLst>
          </p:nvPr>
        </p:nvGraphicFramePr>
        <p:xfrm>
          <a:off x="839788" y="2560965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273040" imgH="609480" progId="Equation.DSMT4">
                  <p:embed/>
                </p:oleObj>
              </mc:Choice>
              <mc:Fallback>
                <p:oleObj name="Equation" r:id="rId4" imgW="227304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D2B7A8BD-43AC-4E81-B18F-2FF81FC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560965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148CEC01-CD3B-4622-A554-20D9875F185E}"/>
              </a:ext>
            </a:extLst>
          </p:cNvPr>
          <p:cNvCxnSpPr>
            <a:cxnSpLocks/>
          </p:cNvCxnSpPr>
          <p:nvPr/>
        </p:nvCxnSpPr>
        <p:spPr>
          <a:xfrm>
            <a:off x="6096000" y="2801240"/>
            <a:ext cx="0" cy="20203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5EF3EC70-D4DE-4DF0-85F4-8C58F801ECDE}"/>
              </a:ext>
            </a:extLst>
          </p:cNvPr>
          <p:cNvCxnSpPr>
            <a:cxnSpLocks/>
          </p:cNvCxnSpPr>
          <p:nvPr/>
        </p:nvCxnSpPr>
        <p:spPr>
          <a:xfrm>
            <a:off x="3327469" y="2664278"/>
            <a:ext cx="0" cy="33899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8959378-2736-4EFF-AE88-B5DFF331AB33}"/>
              </a:ext>
            </a:extLst>
          </p:cNvPr>
          <p:cNvSpPr txBox="1"/>
          <p:nvPr/>
        </p:nvSpPr>
        <p:spPr>
          <a:xfrm>
            <a:off x="491259" y="4150629"/>
            <a:ext cx="3340017" cy="238828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1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4D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2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1.6L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3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 + 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4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5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.2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 + 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(1.0L or 0.5L)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6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6W</a:t>
            </a:r>
          </a:p>
          <a:p>
            <a:pPr>
              <a:lnSpc>
                <a:spcPct val="120000"/>
              </a:lnSpc>
            </a:pP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(7) U=</a:t>
            </a:r>
            <a:r>
              <a:rPr lang="pl-PL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9D</a:t>
            </a:r>
            <a:r>
              <a:rPr lang="pl-PL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+ 1.0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08B48E43-865B-42C3-8EF6-D97D67B1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305"/>
              </p:ext>
            </p:extLst>
          </p:nvPr>
        </p:nvGraphicFramePr>
        <p:xfrm>
          <a:off x="7243303" y="306044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711000" imgH="609480" progId="Equation.DSMT4">
                  <p:embed/>
                </p:oleObj>
              </mc:Choice>
              <mc:Fallback>
                <p:oleObj name="Equation" r:id="rId6" imgW="71100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08B48E43-865B-42C3-8EF6-D97D67B1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3303" y="3060440"/>
                        <a:ext cx="71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47CAEE6-181F-47C4-AC69-05D21510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5319"/>
              </p:ext>
            </p:extLst>
          </p:nvPr>
        </p:nvGraphicFramePr>
        <p:xfrm>
          <a:off x="5951078" y="306044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8" imgW="685800" imgH="609480" progId="Equation.DSMT4">
                  <p:embed/>
                </p:oleObj>
              </mc:Choice>
              <mc:Fallback>
                <p:oleObj name="Equation" r:id="rId8" imgW="68580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147CAEE6-181F-47C4-AC69-05D21510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1078" y="306044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FDC3E779-E453-406D-B287-63AF0F17F9BC}"/>
              </a:ext>
            </a:extLst>
          </p:cNvPr>
          <p:cNvCxnSpPr/>
          <p:nvPr/>
        </p:nvCxnSpPr>
        <p:spPr>
          <a:xfrm flipH="1">
            <a:off x="6748457" y="3364900"/>
            <a:ext cx="4027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0A16959-561D-48D5-8959-5A3342AC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5570877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2844720" imgH="355320" progId="Equation.DSMT4">
                  <p:embed/>
                </p:oleObj>
              </mc:Choice>
              <mc:Fallback>
                <p:oleObj name="Equation" r:id="rId10" imgW="2844720" imgH="3553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0A16959-561D-48D5-8959-5A3342AC8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5570877"/>
                        <a:ext cx="284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0C80EE4B-EA20-43FF-98A1-9C560F13A470}"/>
              </a:ext>
            </a:extLst>
          </p:cNvPr>
          <p:cNvSpPr txBox="1"/>
          <p:nvPr/>
        </p:nvSpPr>
        <p:spPr>
          <a:xfrm>
            <a:off x="6480648" y="3722563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保守估計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1E6C5C4-8479-432D-A5E6-FB50C8C4B6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5503" y="2500964"/>
            <a:ext cx="2624412" cy="2443198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D542DCF4-5BAD-4CA8-89BB-B900E444D3E5}"/>
              </a:ext>
            </a:extLst>
          </p:cNvPr>
          <p:cNvSpPr txBox="1"/>
          <p:nvPr/>
        </p:nvSpPr>
        <p:spPr>
          <a:xfrm>
            <a:off x="8916679" y="4147405"/>
            <a:ext cx="2623236" cy="796757"/>
          </a:xfrm>
          <a:prstGeom prst="rect">
            <a:avLst/>
          </a:prstGeom>
          <a:solidFill>
            <a:srgbClr val="F0F0F0"/>
          </a:solidFill>
        </p:spPr>
        <p:txBody>
          <a:bodyPr wrap="squar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9%</a:t>
            </a:r>
          </a:p>
          <a:p>
            <a:pPr algn="ctr">
              <a:lnSpc>
                <a:spcPct val="120000"/>
              </a:lnSpc>
            </a:pP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28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997" y="1357000"/>
            <a:ext cx="5533501" cy="4144000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847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B951C940-9081-4156-BDC7-4DDADB9D0C2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B84E7E-EF2D-4B00-96A1-236B1ABE4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387BA0B-9B9D-42C0-B18C-F2EBAA0D2258}"/>
              </a:ext>
            </a:extLst>
          </p:cNvPr>
          <p:cNvSpPr txBox="1"/>
          <p:nvPr/>
        </p:nvSpPr>
        <p:spPr>
          <a:xfrm>
            <a:off x="7455953" y="5523186"/>
            <a:ext cx="2309287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ange To</a:t>
            </a:r>
          </a:p>
          <a:p>
            <a:pPr algn="ct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 Numbe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B689B95-198C-457F-BE8A-C0716AA2A229}"/>
              </a:ext>
            </a:extLst>
          </p:cNvPr>
          <p:cNvSpPr txBox="1"/>
          <p:nvPr/>
        </p:nvSpPr>
        <p:spPr>
          <a:xfrm>
            <a:off x="2728850" y="5501000"/>
            <a:ext cx="172579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Linear Ad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77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8" y="1357000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301323" y="1357000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619A17-5E3B-43AA-A9A1-5B6AB517F30D}"/>
              </a:ext>
            </a:extLst>
          </p:cNvPr>
          <p:cNvCxnSpPr/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9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B4BDF036-4D9B-48E0-A7CE-23415A7CA70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286" y="1357000"/>
            <a:ext cx="5533501" cy="4144000"/>
          </a:xfrm>
          <a:prstGeom prst="rect">
            <a:avLst/>
          </a:prstGeom>
        </p:spPr>
      </p:pic>
      <p:sp>
        <p:nvSpPr>
          <p:cNvPr id="9" name="文字版面配置區 8">
            <a:extLst>
              <a:ext uri="{FF2B5EF4-FFF2-40B4-BE49-F238E27FC236}">
                <a16:creationId xmlns:a16="http://schemas.microsoft.com/office/drawing/2014/main" id="{32E622A5-2525-42FA-9496-9F0047FB57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739218" cy="701731"/>
          </a:xfrm>
        </p:spPr>
        <p:txBody>
          <a:bodyPr/>
          <a:lstStyle/>
          <a:p>
            <a:r>
              <a:rPr lang="en-US" altLang="zh-TW" dirty="0"/>
              <a:t>Algorith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CA6D247E-19A7-4118-960B-D006D0571F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sp>
        <p:nvSpPr>
          <p:cNvPr id="2" name="文字方塊 1"/>
          <p:cNvSpPr txBox="1"/>
          <p:nvPr/>
        </p:nvSpPr>
        <p:spPr>
          <a:xfrm>
            <a:off x="6687999" y="2790412"/>
            <a:ext cx="306430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ite </a:t>
            </a:r>
            <a:r>
              <a:rPr lang="en-US" altLang="zh-TW" sz="2800" dirty="0"/>
              <a:t>Combination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7436528" y="3508580"/>
            <a:ext cx="135870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73332" y="3941901"/>
            <a:ext cx="23853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Avoid Extreme Situatio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D507921-03DB-4C74-985F-9F06E9F5ECED}"/>
              </a:ext>
            </a:extLst>
          </p:cNvPr>
          <p:cNvSpPr txBox="1"/>
          <p:nvPr/>
        </p:nvSpPr>
        <p:spPr>
          <a:xfrm>
            <a:off x="6687999" y="2200359"/>
            <a:ext cx="356886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To Three Point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接點 14"/>
          <p:cNvCxnSpPr/>
          <p:nvPr/>
        </p:nvCxnSpPr>
        <p:spPr>
          <a:xfrm>
            <a:off x="6436310" y="2330274"/>
            <a:ext cx="0" cy="918953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E8454E21-2D6F-4E3B-9847-7020A090825A}"/>
              </a:ext>
            </a:extLst>
          </p:cNvPr>
          <p:cNvSpPr txBox="1"/>
          <p:nvPr/>
        </p:nvSpPr>
        <p:spPr>
          <a:xfrm>
            <a:off x="1882585" y="5210139"/>
            <a:ext cx="117916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5~0.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A4FFE63-B834-436E-A43B-417752B7128E}"/>
              </a:ext>
            </a:extLst>
          </p:cNvPr>
          <p:cNvSpPr txBox="1"/>
          <p:nvPr/>
        </p:nvSpPr>
        <p:spPr>
          <a:xfrm>
            <a:off x="3853897" y="5210138"/>
            <a:ext cx="122405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6~0.85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977366-5AD5-4885-805F-00F344761CDA}"/>
              </a:ext>
            </a:extLst>
          </p:cNvPr>
          <p:cNvSpPr txBox="1"/>
          <p:nvPr/>
        </p:nvSpPr>
        <p:spPr>
          <a:xfrm>
            <a:off x="3381331" y="4366633"/>
            <a:ext cx="94513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70F06D6-8219-4CB5-BE8D-7C83CF5566F2}"/>
              </a:ext>
            </a:extLst>
          </p:cNvPr>
          <p:cNvSpPr txBox="1"/>
          <p:nvPr/>
        </p:nvSpPr>
        <p:spPr>
          <a:xfrm>
            <a:off x="5134187" y="3928353"/>
            <a:ext cx="77771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版面配置區 14">
            <a:extLst>
              <a:ext uri="{FF2B5EF4-FFF2-40B4-BE49-F238E27FC236}">
                <a16:creationId xmlns:a16="http://schemas.microsoft.com/office/drawing/2014/main" id="{7F64D61C-F880-4797-8FC4-C790924A3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implified Method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4691746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2164732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2611532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5138546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2164732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4655234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1509C9A-FD12-4F47-A117-3A1BD1CC7253}"/>
              </a:ext>
            </a:extLst>
          </p:cNvPr>
          <p:cNvCxnSpPr/>
          <p:nvPr/>
        </p:nvCxnSpPr>
        <p:spPr>
          <a:xfrm>
            <a:off x="6008914" y="3733803"/>
            <a:ext cx="0" cy="6966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6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F8D14D-4B57-4284-867D-C1FB2E9331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FC18FE-D4E5-43C3-AB37-5C5D8DE85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24" y="3429000"/>
            <a:ext cx="10236976" cy="1262933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8703F24-FCF0-4776-A834-950D6A2FB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024" y="901986"/>
            <a:ext cx="8112507" cy="1262933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DC3DACAA-B7DD-4293-9A54-2AB94709C419}"/>
              </a:ext>
            </a:extLst>
          </p:cNvPr>
          <p:cNvSpPr txBox="1"/>
          <p:nvPr/>
        </p:nvSpPr>
        <p:spPr>
          <a:xfrm>
            <a:off x="839789" y="1348786"/>
            <a:ext cx="1011296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BEFO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091CC88-2D8D-45AB-A1BF-F92C8DD3310D}"/>
              </a:ext>
            </a:extLst>
          </p:cNvPr>
          <p:cNvSpPr txBox="1"/>
          <p:nvPr/>
        </p:nvSpPr>
        <p:spPr>
          <a:xfrm>
            <a:off x="839788" y="3875800"/>
            <a:ext cx="1011296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AFTER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141651" y="901986"/>
            <a:ext cx="1312415" cy="1262933"/>
          </a:xfrm>
          <a:prstGeom prst="rect">
            <a:avLst/>
          </a:prstGeom>
          <a:solidFill>
            <a:schemeClr val="accent1">
              <a:alpha val="10196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593550-34C5-4CCD-86AF-C982286A3A0C}"/>
              </a:ext>
            </a:extLst>
          </p:cNvPr>
          <p:cNvSpPr/>
          <p:nvPr/>
        </p:nvSpPr>
        <p:spPr>
          <a:xfrm>
            <a:off x="5282214" y="3392488"/>
            <a:ext cx="2805343" cy="1299445"/>
          </a:xfrm>
          <a:prstGeom prst="rect">
            <a:avLst/>
          </a:prstGeom>
          <a:solidFill>
            <a:srgbClr val="3498DB">
              <a:alpha val="10196"/>
            </a:srgbClr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2766944" y="5310104"/>
            <a:ext cx="5731762" cy="5614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 ASSESSMENT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5637321" y="2461817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=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632825" y="4720300"/>
            <a:ext cx="32637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476435" y="3038886"/>
            <a:ext cx="112391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202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171877" y="581867"/>
          <a:ext cx="3606800" cy="1200150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37577">
                  <a:extLst>
                    <a:ext uri="{9D8B030D-6E8A-4147-A177-3AD203B41FA5}">
                      <a16:colId xmlns:a16="http://schemas.microsoft.com/office/drawing/2014/main" val="3306943232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345180815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605913447"/>
                    </a:ext>
                  </a:extLst>
                </a:gridCol>
                <a:gridCol w="468788">
                  <a:extLst>
                    <a:ext uri="{9D8B030D-6E8A-4147-A177-3AD203B41FA5}">
                      <a16:colId xmlns:a16="http://schemas.microsoft.com/office/drawing/2014/main" val="1023852894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40864363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1299163157"/>
                    </a:ext>
                  </a:extLst>
                </a:gridCol>
                <a:gridCol w="420953">
                  <a:extLst>
                    <a:ext uri="{9D8B030D-6E8A-4147-A177-3AD203B41FA5}">
                      <a16:colId xmlns:a16="http://schemas.microsoft.com/office/drawing/2014/main" val="3783920412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長度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459579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　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中央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9666012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3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8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0484919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238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19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7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4%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660235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58917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042463" y="581867"/>
          <a:ext cx="2349500" cy="12001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4579428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29643009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335384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3740602696"/>
                    </a:ext>
                  </a:extLst>
                </a:gridCol>
              </a:tblGrid>
              <a:tr h="20002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主筋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0164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　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左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 dirty="0">
                          <a:effectLst/>
                        </a:rPr>
                        <a:t>中央</a:t>
                      </a:r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TW" altLang="en-US" sz="1200" u="none" strike="noStrike">
                          <a:effectLst/>
                        </a:rPr>
                        <a:t>右端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70136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6-#1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719304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2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0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3-#1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4308632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一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0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506567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u="none" strike="noStrike">
                          <a:effectLst/>
                        </a:rPr>
                        <a:t>上層 第二排</a:t>
                      </a:r>
                      <a:endParaRPr lang="zh-TW" alt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6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>
                          <a:effectLst/>
                        </a:rPr>
                        <a:t>5-#8</a:t>
                      </a:r>
                      <a:endParaRPr lang="en-US" altLang="zh-TW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200" u="none" strike="noStrike" dirty="0">
                          <a:effectLst/>
                        </a:rPr>
                        <a:t>7-#8</a:t>
                      </a:r>
                      <a:endParaRPr lang="en-US" altLang="zh-TW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1986484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6021" y="212187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BEFORE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574045" y="212535"/>
            <a:ext cx="802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AFTER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923191" y="2066282"/>
            <a:ext cx="4572001" cy="4721382"/>
            <a:chOff x="0" y="2136618"/>
            <a:chExt cx="4572001" cy="4721382"/>
          </a:xfrm>
        </p:grpSpPr>
        <p:graphicFrame>
          <p:nvGraphicFramePr>
            <p:cNvPr id="8" name="圖表 7">
              <a:extLst>
                <a:ext uri="{FF2B5EF4-FFF2-40B4-BE49-F238E27FC236}">
                  <a16:creationId xmlns:a16="http://schemas.microsoft.com/office/drawing/2014/main" id="{99D4E335-3A9A-45FF-AB2D-2911DFBE93E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0" y="2136618"/>
            <a:ext cx="4572001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文字方塊 9"/>
            <p:cNvSpPr txBox="1"/>
            <p:nvPr/>
          </p:nvSpPr>
          <p:spPr>
            <a:xfrm>
              <a:off x="3094085" y="492508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67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002392" y="398341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0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682950" y="361408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8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6708538" y="2066280"/>
            <a:ext cx="4572000" cy="4721382"/>
            <a:chOff x="4572000" y="2136618"/>
            <a:chExt cx="4572000" cy="4721382"/>
          </a:xfrm>
        </p:grpSpPr>
        <p:graphicFrame>
          <p:nvGraphicFramePr>
            <p:cNvPr id="9" name="圖表 8">
              <a:extLst>
                <a:ext uri="{FF2B5EF4-FFF2-40B4-BE49-F238E27FC236}">
                  <a16:creationId xmlns:a16="http://schemas.microsoft.com/office/drawing/2014/main" id="{D017817E-F8D9-423B-9093-B7A72760CE79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2136618"/>
            <a:ext cx="4572000" cy="472138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文字方塊 12"/>
            <p:cNvSpPr txBox="1"/>
            <p:nvPr/>
          </p:nvSpPr>
          <p:spPr>
            <a:xfrm>
              <a:off x="7979105" y="5452633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4"/>
                  </a:solidFill>
                </a:rPr>
                <a:t>86%</a:t>
              </a:r>
              <a:endParaRPr lang="zh-TW" altLang="en-US" dirty="0">
                <a:solidFill>
                  <a:schemeClr val="accent4"/>
                </a:solidFill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8175411" y="4180625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3"/>
                  </a:solidFill>
                </a:rPr>
                <a:t>93%</a:t>
              </a:r>
              <a:endParaRPr lang="zh-TW" altLang="en-US" dirty="0">
                <a:solidFill>
                  <a:schemeClr val="accent3"/>
                </a:solidFill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672503" y="443063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chemeClr val="accent2"/>
                  </a:solidFill>
                </a:rPr>
                <a:t>94%</a:t>
              </a:r>
              <a:endParaRPr lang="zh-TW" altLang="en-US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20" name="直線單箭頭接點 19"/>
          <p:cNvCxnSpPr/>
          <p:nvPr/>
        </p:nvCxnSpPr>
        <p:spPr>
          <a:xfrm>
            <a:off x="5618285" y="1257300"/>
            <a:ext cx="8088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839788" y="1951892"/>
            <a:ext cx="10512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0881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62409"/>
            <a:ext cx="6095238" cy="4552381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>
            <a:off x="6362700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5400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1200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4615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7922385" y="4491031"/>
            <a:ext cx="16600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tabs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3353" y="2463002"/>
            <a:ext cx="133145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 Used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97083"/>
              </p:ext>
            </p:extLst>
          </p:nvPr>
        </p:nvGraphicFramePr>
        <p:xfrm>
          <a:off x="8560105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0105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03023"/>
              </p:ext>
            </p:extLst>
          </p:nvPr>
        </p:nvGraphicFramePr>
        <p:xfrm>
          <a:off x="7517658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7658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8470"/>
              </p:ext>
            </p:extLst>
          </p:nvPr>
        </p:nvGraphicFramePr>
        <p:xfrm>
          <a:off x="7205335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5335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50741"/>
              </p:ext>
            </p:extLst>
          </p:nvPr>
        </p:nvGraphicFramePr>
        <p:xfrm>
          <a:off x="5376986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6986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82661"/>
              </p:ext>
            </p:extLst>
          </p:nvPr>
        </p:nvGraphicFramePr>
        <p:xfrm>
          <a:off x="6799089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9089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BAA982FA-D0A6-4FD5-AC4E-60DA5AF8D072}"/>
              </a:ext>
            </a:extLst>
          </p:cNvPr>
          <p:cNvCxnSpPr/>
          <p:nvPr/>
        </p:nvCxnSpPr>
        <p:spPr>
          <a:xfrm>
            <a:off x="7296823" y="4728629"/>
            <a:ext cx="502823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CA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96058" y="1203381"/>
            <a:ext cx="7664650" cy="49942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3DD283E1-895A-4F72-9E10-4EC8CA20B98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3618" y="997006"/>
            <a:ext cx="7306056" cy="517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15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31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u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p</m:t>
                          </m:r>
                        </m:sub>
                      </m:sSub>
                      <m: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D</m:t>
                          </m:r>
                          <m: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TW" sz="2000" b="0" i="0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001908"/>
                <a:ext cx="1853520" cy="4944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max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⁡(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𝑝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+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4" y="2588650"/>
                <a:ext cx="5037405" cy="8398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群組 5"/>
          <p:cNvGrpSpPr/>
          <p:nvPr/>
        </p:nvGrpSpPr>
        <p:grpSpPr>
          <a:xfrm>
            <a:off x="839788" y="3881552"/>
            <a:ext cx="7961905" cy="1700541"/>
            <a:chOff x="1786084" y="3881552"/>
            <a:chExt cx="7961905" cy="170054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" b="61848"/>
            <a:stretch/>
          </p:blipFill>
          <p:spPr>
            <a:xfrm>
              <a:off x="1786084" y="3881552"/>
              <a:ext cx="7961905" cy="1700541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2179674" y="4227795"/>
              <a:ext cx="7377223" cy="859867"/>
            </a:xfrm>
            <a:prstGeom prst="rect">
              <a:avLst/>
            </a:prstGeom>
            <a:solidFill>
              <a:srgbClr val="F7F7F7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10" name="直線單箭頭接點 9"/>
          <p:cNvCxnSpPr/>
          <p:nvPr/>
        </p:nvCxnSpPr>
        <p:spPr>
          <a:xfrm>
            <a:off x="6031592" y="2588650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192525" y="2374937"/>
            <a:ext cx="192392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gt;2h, Consider </a:t>
            </a: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7823" y="5944539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839788" y="5944541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1459533" y="6362622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69955" y="6356350"/>
            <a:ext cx="36163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6879265" y="6150444"/>
            <a:ext cx="8080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8040198" y="5965778"/>
            <a:ext cx="1521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27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Shear Desig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75583"/>
            <a:ext cx="6096000" cy="45624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2006599"/>
            <a:ext cx="6095985" cy="390044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7826011" y="1674766"/>
            <a:ext cx="26359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asbs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hear Rebar Are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39563" y="4221126"/>
            <a:ext cx="1967023" cy="8718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3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4" name="圖片版面配置區 3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 b="161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0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8" name="圖片版面配置區 7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" b="7272"/>
          <a:stretch/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4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5" name="圖片版面配置區 4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" b="144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83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478276B-6717-40D6-B9CB-FA0CC9DBD6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54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36A19C-4C48-48E4-AE70-577192F09E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1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545114" y="1948741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545114" y="3384790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5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6103" y="1948741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5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19842" y="3384790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4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331" y="2699720"/>
            <a:ext cx="4323319" cy="2116400"/>
          </a:xfrm>
          <a:prstGeom prst="rect">
            <a:avLst/>
          </a:prstGeom>
        </p:spPr>
      </p:pic>
      <p:sp>
        <p:nvSpPr>
          <p:cNvPr id="21" name="文字版面配置區 2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BETA VERS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2428" y="2008405"/>
            <a:ext cx="1393062" cy="2160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9349" y="2355705"/>
            <a:ext cx="1981773" cy="1800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035516" y="4882896"/>
            <a:ext cx="107978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1.0%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551817" y="4881477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93.5%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7125160" y="5754043"/>
            <a:ext cx="1002839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7.8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551817" y="5754043"/>
            <a:ext cx="100764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 algn="r"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1"/>
                </a:solidFill>
              </a:rPr>
              <a:t>93.2%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481243" y="4308760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cxnSp>
        <p:nvCxnSpPr>
          <p:cNvPr id="23" name="直線接點 22"/>
          <p:cNvCxnSpPr/>
          <p:nvPr/>
        </p:nvCxnSpPr>
        <p:spPr>
          <a:xfrm>
            <a:off x="6094069" y="1270000"/>
            <a:ext cx="0" cy="508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1064171" y="1435372"/>
            <a:ext cx="204511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5 MULTI CU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8377256" y="1437270"/>
            <a:ext cx="347620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TIONAL REPLACE?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>
            <a:off x="7561294" y="5436220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9990235" y="5442913"/>
            <a:ext cx="0" cy="382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31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D23326-7C52-441D-A569-7DA479ECBC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762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415934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216341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70075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5643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661744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156593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038922" y="1421305"/>
            <a:ext cx="3598164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329512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591096"/>
            <a:ext cx="26509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457933"/>
            <a:ext cx="2564356" cy="112646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421305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421305"/>
            <a:ext cx="2650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1" idx="0"/>
          </p:cNvCxnSpPr>
          <p:nvPr/>
        </p:nvCxnSpPr>
        <p:spPr>
          <a:xfrm flipH="1">
            <a:off x="2838004" y="1421305"/>
            <a:ext cx="2094155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277836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4073769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1637079"/>
                <a:ext cx="6019084" cy="1185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485" y="5259222"/>
                <a:ext cx="7776296" cy="1185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088813" y="4149356"/>
            <a:ext cx="224837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789091" y="2025380"/>
            <a:ext cx="2314095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Loa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5766001" cy="1440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3961922" y="3030097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7127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00" y="1989683"/>
                <a:ext cx="2688813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866" y="1163"/>
            <a:ext cx="1275613" cy="1977891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9644" y="179055"/>
            <a:ext cx="1981773" cy="1800000"/>
          </a:xfrm>
          <a:prstGeom prst="rect">
            <a:avLst/>
          </a:prstGeom>
        </p:spPr>
      </p:pic>
      <p:cxnSp>
        <p:nvCxnSpPr>
          <p:cNvPr id="19" name="直線單箭頭接點 18"/>
          <p:cNvCxnSpPr/>
          <p:nvPr/>
        </p:nvCxnSpPr>
        <p:spPr>
          <a:xfrm>
            <a:off x="3219644" y="1764877"/>
            <a:ext cx="0" cy="4283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8880" y="3074060"/>
            <a:ext cx="4550420" cy="2839978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6875189" y="694642"/>
            <a:ext cx="173541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ecay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7742630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10579771" y="1330468"/>
            <a:ext cx="0" cy="6485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10076011" y="697335"/>
            <a:ext cx="10075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hor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093743" y="2204324"/>
            <a:ext cx="15125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9208172" y="694642"/>
            <a:ext cx="2702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3499"/>
            <a:ext cx="6096851" cy="456311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5872716" y="3753293"/>
            <a:ext cx="78680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690" y="2200300"/>
            <a:ext cx="3559819" cy="12393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0690" y="4154896"/>
            <a:ext cx="3559819" cy="1248867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8431383" y="3483043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031685" y="2141909"/>
            <a:ext cx="129092" cy="218380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2495" y="171450"/>
            <a:ext cx="3638550" cy="65151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631723" y="3454343"/>
            <a:ext cx="61546" cy="34959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8475784" y="3454343"/>
            <a:ext cx="45719" cy="94181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6981092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839788" y="6160039"/>
            <a:ext cx="4043736" cy="561436"/>
          </a:xfrm>
          <a:prstGeom prst="rect">
            <a:avLst/>
          </a:prstGeom>
          <a:solidFill>
            <a:srgbClr val="E7E6E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WHOLE BUILDING BEAMS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6000" y="6125114"/>
            <a:ext cx="4665701" cy="561436"/>
          </a:xfrm>
          <a:prstGeom prst="rect">
            <a:avLst/>
          </a:prstGeom>
          <a:solidFill>
            <a:srgbClr val="E7E6E6">
              <a:alpha val="50196"/>
            </a:srgbClr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800"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/>
              <a:t>14F</a:t>
            </a:r>
            <a:r>
              <a:rPr lang="zh-TW" altLang="en-US" dirty="0"/>
              <a:t> </a:t>
            </a:r>
            <a:r>
              <a:rPr lang="en-US" altLang="zh-TW" dirty="0"/>
              <a:t>ONE</a:t>
            </a:r>
            <a:r>
              <a:rPr lang="zh-TW" altLang="en-US" dirty="0"/>
              <a:t> </a:t>
            </a:r>
            <a:r>
              <a:rPr lang="en-US" altLang="zh-TW" dirty="0"/>
              <a:t>BEAM</a:t>
            </a:r>
            <a:r>
              <a:rPr lang="zh-TW" altLang="en-US" dirty="0"/>
              <a:t> </a:t>
            </a:r>
            <a:r>
              <a:rPr lang="en-US" altLang="zh-TW" dirty="0"/>
              <a:t>FOR</a:t>
            </a:r>
            <a:r>
              <a:rPr lang="zh-TW" altLang="en-US" dirty="0"/>
              <a:t> </a:t>
            </a:r>
            <a:r>
              <a:rPr lang="en-US" altLang="zh-TW" dirty="0"/>
              <a:t>EXAMPLE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318846" y="1960685"/>
            <a:ext cx="3877408" cy="187434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60780" y="2915441"/>
            <a:ext cx="87043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809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odel Assum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512" y="1586718"/>
            <a:ext cx="7654088" cy="12393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675" y="4837043"/>
            <a:ext cx="3559819" cy="123933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218" y="3050638"/>
            <a:ext cx="5968529" cy="3488274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75" y="3731447"/>
            <a:ext cx="4485563" cy="8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1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FE41D2B-97E1-0641-A813-C5231409C7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nlinear Hing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20214-5B6A-8446-A115-A2A591A260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536" y="2502637"/>
            <a:ext cx="3086100" cy="12573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092456" y="3434316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2456" y="319176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727712" y="3197076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10574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589489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2456" y="2502637"/>
            <a:ext cx="18748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7329" y="2502637"/>
            <a:ext cx="0" cy="5276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67329" y="3030279"/>
            <a:ext cx="18642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831571" y="2371060"/>
            <a:ext cx="0" cy="6592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831571" y="2371060"/>
            <a:ext cx="18961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2456" y="4136065"/>
            <a:ext cx="10933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85837" y="4136065"/>
            <a:ext cx="0" cy="478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185837" y="4635795"/>
            <a:ext cx="3595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781412" y="4008475"/>
            <a:ext cx="0" cy="616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0781414" y="4019107"/>
            <a:ext cx="946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105746" y="243352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70130" y="2420234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295166" y="296648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65511" y="2961167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27105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1591261" y="2301948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158948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116339" y="3949995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271051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627087" y="4570079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11038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105746" y="4066953"/>
            <a:ext cx="138224" cy="138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811038" y="3369190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27087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370130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8295166" y="3365204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365511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271051" y="3372515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1116339" y="3363506"/>
            <a:ext cx="138224" cy="1382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1116339" y="3191762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811038" y="3188440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70130" y="3191761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627087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295166" y="3190504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9365511" y="319604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0271051" y="3193013"/>
            <a:ext cx="0" cy="53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092456" y="3186444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92456" y="3734315"/>
            <a:ext cx="56352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4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30" y="4430617"/>
            <a:ext cx="5163169" cy="1925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𝑜𝑛𝑔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51" y="3120533"/>
                <a:ext cx="4188326" cy="856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90" y="1270800"/>
            <a:ext cx="3559819" cy="1239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𝑆𝑒𝑖𝑠𝑚𝑖𝑐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𝐿𝑎𝑟𝑔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&amp;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h𝑜𝑟𝑡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𝑝𝑎𝑛</m:t>
                      </m:r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653" y="3120532"/>
                <a:ext cx="4275914" cy="856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30617"/>
            <a:ext cx="5345757" cy="20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Evalu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276267"/>
            <a:ext cx="5493976" cy="4341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3449099"/>
            <a:ext cx="5493976" cy="43413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4437605"/>
            <a:ext cx="5493976" cy="43413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5606873"/>
            <a:ext cx="5493976" cy="43413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826100" y="2082858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826099" y="3254790"/>
            <a:ext cx="31034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826100" y="4236809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32511" y="5412564"/>
            <a:ext cx="303929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547934" y="2283875"/>
            <a:ext cx="64536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7.9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47934" y="3449099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9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547933" y="4437605"/>
            <a:ext cx="9050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3.1mi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547933" y="5602829"/>
            <a:ext cx="6357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0h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0829" y="3013719"/>
            <a:ext cx="898644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 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支梁</a:t>
            </a:r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3112" y="3441785"/>
            <a:ext cx="3354078" cy="192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8881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6953693" y="2094614"/>
            <a:ext cx="0" cy="12002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80111" y="1496007"/>
            <a:ext cx="13471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ird 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Hing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8"/>
          <a:stretch/>
        </p:blipFill>
        <p:spPr>
          <a:xfrm>
            <a:off x="6096000" y="2211572"/>
            <a:ext cx="5530409" cy="4646428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294841"/>
            <a:ext cx="6774873" cy="212946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15312" y="2214567"/>
            <a:ext cx="27965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out Initial Condition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030" y="1432458"/>
            <a:ext cx="2127851" cy="217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3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/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60" y="1236224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432" y="1236225"/>
            <a:ext cx="5852172" cy="437998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0"/>
            <a:ext cx="1765389" cy="1458187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1233139" y="5625785"/>
            <a:ext cx="436241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586090" y="5625785"/>
            <a:ext cx="33608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>
            <a:endCxn id="3" idx="3"/>
          </p:cNvCxnSpPr>
          <p:nvPr/>
        </p:nvCxnSpPr>
        <p:spPr>
          <a:xfrm>
            <a:off x="5883156" y="3426216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5922" y="555104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02A8ED2-640F-44D0-B1E2-61A66D9AE63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4FC31B7-72CB-40D8-85E9-52546F78E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8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文字版面配置區 3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D CU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grpSp>
        <p:nvGrpSpPr>
          <p:cNvPr id="3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" name="Straight Connector 33"/>
          <p:cNvCxnSpPr>
            <a:stCxn id="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8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" name="Straight Connector 52"/>
          <p:cNvCxnSpPr>
            <a:stCxn id="8" idx="6"/>
          </p:cNvCxnSpPr>
          <p:nvPr/>
        </p:nvCxnSpPr>
        <p:spPr>
          <a:xfrm flipV="1">
            <a:off x="3091525" y="5614006"/>
            <a:ext cx="2764152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56"/>
          <p:cNvCxnSpPr>
            <a:stCxn id="12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16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8" name="Straight Connector 60"/>
          <p:cNvCxnSpPr>
            <a:stCxn id="16" idx="6"/>
          </p:cNvCxnSpPr>
          <p:nvPr/>
        </p:nvCxnSpPr>
        <p:spPr>
          <a:xfrm flipV="1">
            <a:off x="6866342" y="5614006"/>
            <a:ext cx="2128189" cy="1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64"/>
          <p:cNvCxnSpPr>
            <a:stCxn id="20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24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6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72"/>
          <p:cNvCxnSpPr/>
          <p:nvPr/>
        </p:nvCxnSpPr>
        <p:spPr>
          <a:xfrm flipV="1">
            <a:off x="2901662" y="4369777"/>
            <a:ext cx="0" cy="106206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87"/>
          <p:cNvCxnSpPr/>
          <p:nvPr/>
        </p:nvCxnSpPr>
        <p:spPr>
          <a:xfrm flipV="1">
            <a:off x="6687846" y="5178669"/>
            <a:ext cx="0" cy="253174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圖片 3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0305" y="463500"/>
            <a:ext cx="4257890" cy="4831491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>
            <a:clrChange>
              <a:clrFrom>
                <a:srgbClr val="FAFCFC"/>
              </a:clrFrom>
              <a:clrTo>
                <a:srgbClr val="FA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855" y="1885464"/>
            <a:ext cx="4559822" cy="320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58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INPUT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420" y="2719552"/>
            <a:ext cx="2562225" cy="17049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63870" y="1995697"/>
            <a:ext cx="2594621" cy="26296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EOMETRY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TION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</a:t>
            </a: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63870" y="1425469"/>
            <a:ext cx="18748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2173" y="1994800"/>
            <a:ext cx="1597553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 =&gt; 0.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69597" y="1380990"/>
            <a:ext cx="2003112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LLION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70" y="4883739"/>
            <a:ext cx="3923416" cy="117820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8267703" y="1994800"/>
            <a:ext cx="2827056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E2K</a:t>
            </a:r>
          </a:p>
          <a:p>
            <a:pPr marL="457200" indent="-457200">
              <a:lnSpc>
                <a:spcPct val="120000"/>
              </a:lnSpc>
              <a:buFontTx/>
              <a:buChar char="-"/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 REBAR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38149" y="1378444"/>
            <a:ext cx="257217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30</a:t>
            </a:r>
            <a:r>
              <a:rPr lang="zh-TW" altLang="en-US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OUSANDS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989763" y="2999942"/>
            <a:ext cx="12931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ACI 318-05</a:t>
            </a: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8249" y="3440149"/>
            <a:ext cx="3925877" cy="167697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8267703" y="5235704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897" y="2712877"/>
            <a:ext cx="1916963" cy="14010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691" y="4880795"/>
                <a:ext cx="1922129" cy="1439946"/>
              </a:xfrm>
              <a:prstGeom prst="rect">
                <a:avLst/>
              </a:prstGeom>
              <a:blipFill>
                <a:blip r:embed="rId3"/>
                <a:stretch>
                  <a:fillRect l="-7619" t="-4661" r="-25079" b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745" y="2712879"/>
            <a:ext cx="1916963" cy="1677333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2712879"/>
            <a:ext cx="1916963" cy="1677333"/>
          </a:xfrm>
          <a:prstGeom prst="rect">
            <a:avLst/>
          </a:prstGeom>
        </p:spPr>
      </p:pic>
      <p:pic>
        <p:nvPicPr>
          <p:cNvPr id="30" name="圖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9631" y="2712879"/>
            <a:ext cx="1916963" cy="1401067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47745" y="4880795"/>
            <a:ext cx="3282694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spacing &lt; MIN_SPACING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802" y="4880795"/>
            <a:ext cx="1812997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S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09631" y="4880795"/>
            <a:ext cx="2044791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ROP DOUBL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47745" y="554509"/>
            <a:ext cx="4476931" cy="6463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r>
              <a:rPr lang="en-US" altLang="zh-TW" dirty="0"/>
              <a:t>STIRRUP_REBAR = ['#4', '2#4', '2#5', '2#6']</a:t>
            </a:r>
          </a:p>
          <a:p>
            <a:r>
              <a:rPr lang="en-US" altLang="zh-TW" dirty="0"/>
              <a:t>STIRRUP_SPACING = [10, 12, 15, 18, 20, 25, 30]</a:t>
            </a:r>
          </a:p>
        </p:txBody>
      </p:sp>
    </p:spTree>
    <p:extLst>
      <p:ext uri="{BB962C8B-B14F-4D97-AF65-F5344CB8AC3E}">
        <p14:creationId xmlns:p14="http://schemas.microsoft.com/office/powerpoint/2010/main" val="127332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5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2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2" y="2712879"/>
            <a:ext cx="4476207" cy="1677333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sp>
        <p:nvSpPr>
          <p:cNvPr id="28" name="文字方塊 27"/>
          <p:cNvSpPr txBox="1"/>
          <p:nvPr/>
        </p:nvSpPr>
        <p:spPr>
          <a:xfrm>
            <a:off x="8985288" y="1270996"/>
            <a:ext cx="2777748" cy="75713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TOP_BAR = ['#7', '#8', '#10']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DB_SPACING = 1.5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一台梁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951" y="1632210"/>
            <a:ext cx="5256212" cy="43434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82251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625" y="1632210"/>
            <a:ext cx="5256212" cy="43434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23717" y="3341077"/>
            <a:ext cx="2040296" cy="1132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741873" y="3342901"/>
            <a:ext cx="1714501" cy="1114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785336" y="3426143"/>
            <a:ext cx="1019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492131" y="3341077"/>
            <a:ext cx="1714501" cy="1114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223717" y="2007577"/>
            <a:ext cx="1044698" cy="1025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416541" y="200441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3458548" y="2009040"/>
            <a:ext cx="1764000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7491043" y="2015697"/>
            <a:ext cx="1044698" cy="1025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8683867" y="2012538"/>
            <a:ext cx="889200" cy="11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725874" y="2017160"/>
            <a:ext cx="1764000" cy="10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/>
          <p:cNvSpPr txBox="1"/>
          <p:nvPr/>
        </p:nvSpPr>
        <p:spPr>
          <a:xfrm>
            <a:off x="5442438" y="3587263"/>
            <a:ext cx="171777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AME SIZ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7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2" y="2708973"/>
            <a:ext cx="4476207" cy="1677333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05822" y="2000090"/>
            <a:ext cx="2729273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a beam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&gt; 2 * capacity</a:t>
            </a: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UPGRADE SIZE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05822" y="1276544"/>
            <a:ext cx="2202526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SIZE &amp; NUM 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ONSERVATIVE</a:t>
                </a:r>
                <a:r>
                  <a:rPr lang="zh-TW" altLang="en-US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MERGE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&lt;= x &lt;=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TW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x =&g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TW" i="1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83" y="3433850"/>
                <a:ext cx="2363660" cy="1439946"/>
              </a:xfrm>
              <a:prstGeom prst="rect">
                <a:avLst/>
              </a:prstGeom>
              <a:blipFill>
                <a:blip r:embed="rId3"/>
                <a:stretch>
                  <a:fillRect l="-5928" t="-4641" r="-1804" b="-417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單箭頭接點 6"/>
          <p:cNvCxnSpPr/>
          <p:nvPr/>
        </p:nvCxnSpPr>
        <p:spPr>
          <a:xfrm>
            <a:off x="7192424" y="1701276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7186879" y="3089619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497516" y="3089619"/>
            <a:ext cx="0" cy="1784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101776" y="4883737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7186879" y="5251251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101776" y="5604076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00531" y="552233"/>
            <a:ext cx="168571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982908" y="555166"/>
            <a:ext cx="2220351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COND RUN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984682" y="1276544"/>
            <a:ext cx="2827056" cy="10895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groupb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一台梁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while any size &lt; max size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       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max SIZE &amp; NU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28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022" y="6007891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字方塊 22"/>
          <p:cNvSpPr txBox="1"/>
          <p:nvPr/>
        </p:nvSpPr>
        <p:spPr>
          <a:xfrm>
            <a:off x="8982908" y="2713313"/>
            <a:ext cx="79765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alc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10068011" y="3080827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82908" y="3433652"/>
            <a:ext cx="285475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PTIMIZATION ALGORITHM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6" name="Picture 4" descr="ãclusteringãçåçæå°çµæ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154" y="3837467"/>
            <a:ext cx="1113023" cy="765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線單箭頭接點 26"/>
          <p:cNvCxnSpPr/>
          <p:nvPr/>
        </p:nvCxnSpPr>
        <p:spPr>
          <a:xfrm>
            <a:off x="10068011" y="2366073"/>
            <a:ext cx="0" cy="342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2" y="4880795"/>
            <a:ext cx="3033544" cy="1262933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3646" y="955424"/>
            <a:ext cx="2549363" cy="103600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5943600" y="1164564"/>
            <a:ext cx="2919046" cy="5608425"/>
          </a:xfrm>
          <a:prstGeom prst="rect">
            <a:avLst/>
          </a:prstGeom>
          <a:solidFill>
            <a:srgbClr val="F7F7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5767754" y="1488910"/>
            <a:ext cx="29278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26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8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345831" y="554509"/>
            <a:ext cx="2314095" cy="190205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P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NUM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IRRUP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ZE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latin typeface="Segoe UI Light" panose="020B0502040204020203" pitchFamily="34" charset="0"/>
                <a:cs typeface="Segoe UI Light" panose="020B0502040204020203" pitchFamily="34" charset="0"/>
              </a:rPr>
              <a:t>S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&amp;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</a:t>
            </a:r>
          </a:p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UPPORT</a:t>
            </a:r>
            <a:r>
              <a:rPr lang="zh-TW" altLang="en-US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16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WIDTH</a:t>
            </a:r>
            <a:endParaRPr lang="zh-TW" altLang="en-US" sz="16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POINT COORDINATE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Segoe UI Light" panose="020B0502040204020203" pitchFamily="34" charset="0"/>
                      </a:rPr>
                      <m:t>)</m:t>
                    </m:r>
                  </m:oMath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492" y="555843"/>
                <a:ext cx="2252283" cy="726289"/>
              </a:xfrm>
              <a:prstGeom prst="rect">
                <a:avLst/>
              </a:prstGeom>
              <a:blipFill>
                <a:blip r:embed="rId2"/>
                <a:stretch>
                  <a:fillRect l="-6216" r="-2162" b="-8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80853" y="1997626"/>
            <a:ext cx="2253374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RETE SECTION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3436755"/>
            <a:ext cx="4202879" cy="1946182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6820448" y="3566162"/>
            <a:ext cx="5010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20448" y="4817310"/>
            <a:ext cx="1238481" cy="39446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梁長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- MAX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5203" y="3441290"/>
            <a:ext cx="1284563" cy="1401067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492" y="3436755"/>
            <a:ext cx="652163" cy="1677333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4388" y="555222"/>
            <a:ext cx="652163" cy="1203733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4387" y="1992492"/>
            <a:ext cx="1284563" cy="1203733"/>
          </a:xfrm>
          <a:prstGeom prst="rect">
            <a:avLst/>
          </a:prstGeom>
        </p:spPr>
      </p:pic>
      <p:cxnSp>
        <p:nvCxnSpPr>
          <p:cNvPr id="26" name="直線單箭頭接點 25"/>
          <p:cNvCxnSpPr/>
          <p:nvPr/>
        </p:nvCxnSpPr>
        <p:spPr>
          <a:xfrm>
            <a:off x="6093069" y="3763107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6093069" y="5014544"/>
            <a:ext cx="5275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36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版面配置區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9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121965"/>
            <a:ext cx="5256212" cy="290571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20488"/>
            <a:ext cx="5533501" cy="414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751115" y="4529773"/>
            <a:ext cx="2811026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RE THAN INITIAL REBA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5177" y="5258034"/>
            <a:ext cx="1800000" cy="134800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72093" y="5258034"/>
            <a:ext cx="1800000" cy="134800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85834" y="1473410"/>
            <a:ext cx="323332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O CONSERVATIVE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465982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832898" y="5801123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接點 12"/>
          <p:cNvCxnSpPr/>
          <p:nvPr/>
        </p:nvCxnSpPr>
        <p:spPr>
          <a:xfrm>
            <a:off x="6169981" y="1464816"/>
            <a:ext cx="0" cy="50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9354" y="5258034"/>
            <a:ext cx="1800000" cy="134800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76270" y="5324224"/>
            <a:ext cx="1800000" cy="1348007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964736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31652" y="5811674"/>
            <a:ext cx="339195" cy="39421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514667" y="1473410"/>
            <a:ext cx="390645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NORMAL GRAVITY LOAD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3966" y="1257651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71" y="1257651"/>
            <a:ext cx="5852172" cy="437998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0"/>
            <a:ext cx="1765389" cy="1458187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5744192" y="3429000"/>
            <a:ext cx="4513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4488445" y="5637636"/>
            <a:ext cx="320459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Seismic Requiremen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9793"/>
          <a:stretch/>
        </p:blipFill>
        <p:spPr>
          <a:xfrm>
            <a:off x="7233284" y="52883"/>
            <a:ext cx="3776663" cy="148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97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HE OTHER</a:t>
            </a:r>
            <a:r>
              <a:rPr lang="zh-TW" altLang="en-US" dirty="0"/>
              <a:t> </a:t>
            </a:r>
            <a:r>
              <a:rPr lang="en-US" altLang="zh-TW" dirty="0"/>
              <a:t>CAS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0</a:t>
            </a:fld>
            <a:endParaRPr lang="fr-FR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499" y="1320488"/>
            <a:ext cx="5533501" cy="414400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1272591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346667" y="3248226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4166467" y="3532311"/>
            <a:ext cx="1402672" cy="656948"/>
          </a:xfrm>
          <a:prstGeom prst="ellipse">
            <a:avLst/>
          </a:prstGeom>
          <a:solidFill>
            <a:srgbClr val="FFFFFF">
              <a:alpha val="50196"/>
            </a:srgbClr>
          </a:solidFill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8221340" y="5183770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308451" y="5183770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68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499" y="1320488"/>
            <a:ext cx="5533501" cy="4144000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1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47599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459613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</a:t>
            </a:r>
            <a:r>
              <a:rPr lang="zh-TW" altLang="en-US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237226" y="924212"/>
            <a:ext cx="274325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376627" y="311177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1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8200" y="4525896"/>
            <a:ext cx="8028571" cy="346666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045776-B39D-4F24-8410-7D52F1A66F7C}"/>
              </a:ext>
            </a:extLst>
          </p:cNvPr>
          <p:cNvSpPr txBox="1"/>
          <p:nvPr/>
        </p:nvSpPr>
        <p:spPr>
          <a:xfrm>
            <a:off x="8028066" y="5480224"/>
            <a:ext cx="2952411" cy="105868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width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ver,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Fyt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,</a:t>
            </a: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Fc’,</a:t>
            </a:r>
          </a:p>
          <a:p>
            <a:pPr algn="ctr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Rebar‘s Db, Stirrup’s Db,</a:t>
            </a:r>
          </a:p>
          <a:p>
            <a:pPr algn="ctr">
              <a:lnSpc>
                <a:spcPct val="120000"/>
              </a:lnSpc>
            </a:pPr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Spacing, rebar number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1D42051-B987-491C-9FDE-DD3CA93E638E}"/>
              </a:ext>
            </a:extLst>
          </p:cNvPr>
          <p:cNvSpPr txBox="1"/>
          <p:nvPr/>
        </p:nvSpPr>
        <p:spPr>
          <a:xfrm>
            <a:off x="8180044" y="1561821"/>
            <a:ext cx="235256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>
            <a:extLst>
              <a:ext uri="{FF2B5EF4-FFF2-40B4-BE49-F238E27FC236}">
                <a16:creationId xmlns:a16="http://schemas.microsoft.com/office/drawing/2014/main" id="{B4DD5F25-A2C9-42C7-AC2F-4A0E6301CE6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610" y="1699939"/>
            <a:ext cx="4879433" cy="3651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www.w3.org/XML/1998/namespace"/>
    <ds:schemaRef ds:uri="http://purl.org/dc/terms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62</TotalTime>
  <Words>1770</Words>
  <Application>Microsoft Office PowerPoint</Application>
  <PresentationFormat>寬螢幕</PresentationFormat>
  <Paragraphs>585</Paragraphs>
  <Slides>71</Slides>
  <Notes>17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1</vt:i4>
      </vt:variant>
    </vt:vector>
  </HeadingPairs>
  <TitlesOfParts>
    <vt:vector size="79" baseType="lpstr">
      <vt:lpstr>微軟正黑體</vt:lpstr>
      <vt:lpstr>Arial</vt:lpstr>
      <vt:lpstr>Calibri</vt:lpstr>
      <vt:lpstr>Cambria Math</vt:lpstr>
      <vt:lpstr>Segoe UI</vt:lpstr>
      <vt:lpstr>Segoe UI Light</vt:lpstr>
      <vt:lpstr>Office Theme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bohao6</cp:lastModifiedBy>
  <cp:revision>504</cp:revision>
  <dcterms:created xsi:type="dcterms:W3CDTF">2015-10-12T10:51:44Z</dcterms:created>
  <dcterms:modified xsi:type="dcterms:W3CDTF">2019-05-14T10:0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